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21A" w:rsidRDefault="00AC56F7">
      <w:r w:rsidRPr="000750DC">
        <w:rPr>
          <w:position w:val="-78"/>
        </w:rPr>
        <w:object w:dxaOrig="220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84pt" o:ole="">
            <v:imagedata r:id="rId4" o:title=""/>
          </v:shape>
          <o:OLEObject Type="Embed" ProgID="Equation.DSMT4" ShapeID="_x0000_i1025" DrawAspect="Content" ObjectID="_1316436067" r:id="rId5"/>
        </w:object>
      </w:r>
    </w:p>
    <w:sectPr w:rsidR="00DE421A" w:rsidSect="00DE42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C56F7"/>
    <w:rsid w:val="00AC56F7"/>
    <w:rsid w:val="00DE42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421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10-07T11:54:00Z</dcterms:created>
  <dcterms:modified xsi:type="dcterms:W3CDTF">2009-10-07T11:55:00Z</dcterms:modified>
</cp:coreProperties>
</file>